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1C055F" w:rsidP="001C31E3">
      <w:pPr>
        <w:pStyle w:val="berschrift2"/>
      </w:pPr>
      <w:r>
        <w:t>Wurzeln aus komplexen Zahlen</w:t>
      </w:r>
    </w:p>
    <w:p w:rsidR="001C055F" w:rsidRDefault="001C055F" w:rsidP="001C055F"/>
    <w:p w:rsidR="001C055F" w:rsidRDefault="001C055F" w:rsidP="001C055F">
      <w:pPr>
        <w:ind w:left="1416" w:hanging="1416"/>
      </w:pPr>
      <w:r>
        <w:rPr>
          <w:b/>
        </w:rPr>
        <w:t>Aufgabe 1</w:t>
      </w:r>
      <w:r>
        <w:rPr>
          <w:b/>
        </w:rPr>
        <w:tab/>
      </w:r>
      <w:r>
        <w:t>Finde</w:t>
      </w:r>
      <w:r w:rsidR="00A36164">
        <w:t>n Sie</w:t>
      </w:r>
      <w:r>
        <w:t xml:space="preserve"> zwei </w:t>
      </w:r>
      <w:r w:rsidR="00A36164">
        <w:t xml:space="preserve">verschiedene </w:t>
      </w:r>
      <w:r>
        <w:t xml:space="preserve">Lösungen für die </w:t>
      </w:r>
      <w:proofErr w:type="gramStart"/>
      <w:r>
        <w:t xml:space="preserve">Gleichung </w:t>
      </w:r>
      <w:bookmarkStart w:id="0" w:name="MTBlankEqn"/>
      <w:proofErr w:type="gramEnd"/>
      <w:r w:rsidRPr="001C055F">
        <w:rPr>
          <w:position w:val="-6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5.95pt" o:ole="">
            <v:imagedata r:id="rId5" o:title=""/>
          </v:shape>
          <o:OLEObject Type="Embed" ProgID="Equation.DSMT4" ShapeID="_x0000_i1025" DrawAspect="Content" ObjectID="_1694182781" r:id="rId6"/>
        </w:object>
      </w:r>
      <w:bookmarkEnd w:id="0"/>
      <w:r w:rsidR="00A36164">
        <w:t>.</w:t>
      </w:r>
      <w:r w:rsidR="00A36164">
        <w:br/>
        <w:t>Formulieren Sie</w:t>
      </w:r>
      <w:r>
        <w:t xml:space="preserve"> den „Trick“ </w:t>
      </w:r>
      <w:r w:rsidR="00937100">
        <w:t xml:space="preserve">für die zweite Lösung </w:t>
      </w:r>
      <w:r>
        <w:t>in Worten.</w:t>
      </w:r>
    </w:p>
    <w:p w:rsidR="001C055F" w:rsidRDefault="001C055F" w:rsidP="001C055F">
      <w:pPr>
        <w:ind w:left="1416" w:hanging="1416"/>
      </w:pPr>
      <w:r>
        <w:rPr>
          <w:b/>
        </w:rPr>
        <w:t>Aufgabe 2</w:t>
      </w:r>
      <w:r>
        <w:rPr>
          <w:b/>
        </w:rPr>
        <w:tab/>
      </w:r>
      <w:r>
        <w:t>Leite</w:t>
      </w:r>
      <w:r w:rsidR="00A36164">
        <w:t>n Sie aus Aufgabe 1</w:t>
      </w:r>
      <w:r>
        <w:t xml:space="preserve"> zwei Lösungen für die Gleichung </w:t>
      </w:r>
      <w:r w:rsidRPr="001C055F">
        <w:rPr>
          <w:position w:val="-6"/>
        </w:rPr>
        <w:object w:dxaOrig="920" w:dyaOrig="320">
          <v:shape id="_x0000_i1026" type="#_x0000_t75" style="width:46.05pt;height:15.95pt" o:ole="">
            <v:imagedata r:id="rId7" o:title=""/>
          </v:shape>
          <o:OLEObject Type="Embed" ProgID="Equation.DSMT4" ShapeID="_x0000_i1026" DrawAspect="Content" ObjectID="_1694182782" r:id="rId8"/>
        </w:object>
      </w:r>
      <w:r>
        <w:t>her.</w:t>
      </w:r>
    </w:p>
    <w:p w:rsidR="001C055F" w:rsidRPr="001C055F" w:rsidRDefault="001C055F" w:rsidP="001C055F">
      <w:pPr>
        <w:ind w:left="1416" w:hanging="1416"/>
        <w:rPr>
          <w:b/>
        </w:rPr>
      </w:pPr>
      <w:r>
        <w:rPr>
          <w:b/>
        </w:rPr>
        <w:t>Definition</w:t>
      </w:r>
      <w:r>
        <w:rPr>
          <w:b/>
        </w:rPr>
        <w:tab/>
      </w:r>
      <w:r>
        <w:t xml:space="preserve">Eine komplexe Zahl a heißt </w:t>
      </w:r>
      <w:r>
        <w:rPr>
          <w:b/>
        </w:rPr>
        <w:t>eine n-</w:t>
      </w:r>
      <w:proofErr w:type="spellStart"/>
      <w:r>
        <w:rPr>
          <w:b/>
        </w:rPr>
        <w:t>te</w:t>
      </w:r>
      <w:proofErr w:type="spellEnd"/>
      <w:r>
        <w:rPr>
          <w:b/>
        </w:rPr>
        <w:t xml:space="preserve"> Wurzel von b </w:t>
      </w:r>
      <w:r>
        <w:t>(</w:t>
      </w:r>
      <w:r w:rsidRPr="001C055F">
        <w:rPr>
          <w:position w:val="-6"/>
        </w:rPr>
        <w:object w:dxaOrig="600" w:dyaOrig="279">
          <v:shape id="_x0000_i1027" type="#_x0000_t75" style="width:30.1pt;height:14.15pt" o:ole="">
            <v:imagedata r:id="rId9" o:title=""/>
          </v:shape>
          <o:OLEObject Type="Embed" ProgID="Equation.DSMT4" ShapeID="_x0000_i1027" DrawAspect="Content" ObjectID="_1694182783" r:id="rId10"/>
        </w:object>
      </w:r>
      <w:r>
        <w:t xml:space="preserve">), wenn gilt: </w:t>
      </w:r>
      <w:r w:rsidRPr="001C055F">
        <w:rPr>
          <w:position w:val="-6"/>
        </w:rPr>
        <w:object w:dxaOrig="660" w:dyaOrig="320">
          <v:shape id="_x0000_i1028" type="#_x0000_t75" style="width:32.8pt;height:15.95pt" o:ole="">
            <v:imagedata r:id="rId11" o:title=""/>
          </v:shape>
          <o:OLEObject Type="Embed" ProgID="Equation.DSMT4" ShapeID="_x0000_i1028" DrawAspect="Content" ObjectID="_1694182784" r:id="rId12"/>
        </w:object>
      </w:r>
      <w:r>
        <w:t>.</w:t>
      </w:r>
    </w:p>
    <w:p w:rsidR="001C055F" w:rsidRDefault="001C055F" w:rsidP="001C055F">
      <w:pPr>
        <w:ind w:left="1416" w:hanging="1416"/>
        <w:rPr>
          <w:b/>
        </w:rPr>
      </w:pPr>
      <w:r>
        <w:rPr>
          <w:b/>
        </w:rPr>
        <w:t xml:space="preserve">Herleitung der Formel von </w:t>
      </w:r>
      <w:proofErr w:type="spellStart"/>
      <w:r>
        <w:rPr>
          <w:b/>
        </w:rPr>
        <w:t>Moivre</w:t>
      </w:r>
      <w:proofErr w:type="spellEnd"/>
      <w:r>
        <w:rPr>
          <w:b/>
        </w:rPr>
        <w:t>:</w:t>
      </w:r>
    </w:p>
    <w:p w:rsidR="001C055F" w:rsidRDefault="001C055F" w:rsidP="001C055F">
      <w:r>
        <w:t xml:space="preserve">Aus der </w:t>
      </w:r>
      <w:proofErr w:type="spellStart"/>
      <w:r>
        <w:t>Eulerschen</w:t>
      </w:r>
      <w:proofErr w:type="spellEnd"/>
      <w:r>
        <w:t xml:space="preserve"> Darstellung </w:t>
      </w:r>
      <w:r w:rsidRPr="001C055F">
        <w:rPr>
          <w:position w:val="-6"/>
        </w:rPr>
        <w:object w:dxaOrig="900" w:dyaOrig="320">
          <v:shape id="_x0000_i1029" type="#_x0000_t75" style="width:45.1pt;height:15.95pt" o:ole="">
            <v:imagedata r:id="rId13" o:title=""/>
          </v:shape>
          <o:OLEObject Type="Embed" ProgID="Equation.DSMT4" ShapeID="_x0000_i1029" DrawAspect="Content" ObjectID="_1694182785" r:id="rId14"/>
        </w:object>
      </w:r>
      <w:r w:rsidR="00CC7943">
        <w:t>erkennt man</w:t>
      </w:r>
      <w:r>
        <w:t xml:space="preserve">, dass </w:t>
      </w:r>
      <w:r w:rsidR="00CC7943" w:rsidRPr="00CC7943">
        <w:rPr>
          <w:position w:val="-12"/>
        </w:rPr>
        <w:object w:dxaOrig="1240" w:dyaOrig="540">
          <v:shape id="_x0000_i1030" type="#_x0000_t75" style="width:61.95pt;height:26.9pt" o:ole="">
            <v:imagedata r:id="rId15" o:title=""/>
          </v:shape>
          <o:OLEObject Type="Embed" ProgID="Equation.DSMT4" ShapeID="_x0000_i1030" DrawAspect="Content" ObjectID="_1694182786" r:id="rId16"/>
        </w:object>
      </w:r>
      <w:r>
        <w:t>eine n-</w:t>
      </w:r>
      <w:proofErr w:type="spellStart"/>
      <w:r>
        <w:t>te</w:t>
      </w:r>
      <w:proofErr w:type="spellEnd"/>
      <w:r>
        <w:t xml:space="preserve"> Wurzel aus b ist. Rechne</w:t>
      </w:r>
      <w:r w:rsidR="00A36164">
        <w:t>n Sie</w:t>
      </w:r>
      <w:r>
        <w:t xml:space="preserve"> dies nach: </w:t>
      </w:r>
    </w:p>
    <w:p w:rsidR="001C055F" w:rsidRDefault="00CC7943" w:rsidP="001C055F">
      <w:r w:rsidRPr="00CC7943">
        <w:rPr>
          <w:position w:val="-12"/>
        </w:rPr>
        <w:object w:dxaOrig="560" w:dyaOrig="380">
          <v:shape id="_x0000_i1031" type="#_x0000_t75" style="width:27.8pt;height:19.15pt" o:ole="">
            <v:imagedata r:id="rId17" o:title=""/>
          </v:shape>
          <o:OLEObject Type="Embed" ProgID="Equation.DSMT4" ShapeID="_x0000_i1031" DrawAspect="Content" ObjectID="_1694182787" r:id="rId18"/>
        </w:object>
      </w:r>
      <w:r w:rsidR="001C055F">
        <w:t xml:space="preserve"> </w:t>
      </w:r>
    </w:p>
    <w:p w:rsidR="001C055F" w:rsidRPr="001C055F" w:rsidRDefault="001C055F" w:rsidP="001C055F">
      <w:r>
        <w:t xml:space="preserve">Da man </w:t>
      </w:r>
      <w:r>
        <w:rPr>
          <w:i/>
        </w:rPr>
        <w:t>b</w:t>
      </w:r>
      <w:r>
        <w:t xml:space="preserve"> auch noc</w:t>
      </w:r>
      <w:r w:rsidR="00CC7943">
        <w:t>h folgendermaßen schreiben kann:</w:t>
      </w:r>
      <w:r>
        <w:t xml:space="preserve"> </w:t>
      </w:r>
      <w:r w:rsidR="00CC7943" w:rsidRPr="00CC7943">
        <w:rPr>
          <w:position w:val="-6"/>
        </w:rPr>
        <w:object w:dxaOrig="1420" w:dyaOrig="340">
          <v:shape id="_x0000_i1032" type="#_x0000_t75" style="width:71.1pt;height:16.85pt" o:ole="">
            <v:imagedata r:id="rId19" o:title=""/>
          </v:shape>
          <o:OLEObject Type="Embed" ProgID="Equation.DSMT4" ShapeID="_x0000_i1032" DrawAspect="Content" ObjectID="_1694182788" r:id="rId20"/>
        </w:object>
      </w:r>
      <w:r w:rsidR="00CC7943">
        <w:t xml:space="preserve"> (</w:t>
      </w:r>
      <w:r w:rsidR="00CC7943" w:rsidRPr="00CC7943">
        <w:rPr>
          <w:position w:val="-10"/>
        </w:rPr>
        <w:object w:dxaOrig="999" w:dyaOrig="320">
          <v:shape id="_x0000_i1033" type="#_x0000_t75" style="width:50.15pt;height:15.95pt" o:ole="">
            <v:imagedata r:id="rId21" o:title=""/>
          </v:shape>
          <o:OLEObject Type="Embed" ProgID="Equation.DSMT4" ShapeID="_x0000_i1033" DrawAspect="Content" ObjectID="_1694182789" r:id="rId22"/>
        </w:object>
      </w:r>
      <w:proofErr w:type="gramStart"/>
      <w:r w:rsidR="00CC7943">
        <w:t>) ,</w:t>
      </w:r>
      <w:proofErr w:type="gramEnd"/>
      <w:r w:rsidR="00CC7943">
        <w:t xml:space="preserve"> erhält man weitere Lösungen. </w:t>
      </w:r>
      <w:r w:rsidR="00CC7943">
        <w:br/>
        <w:t>Notiere</w:t>
      </w:r>
      <w:r w:rsidR="00A36164">
        <w:t>n Sie</w:t>
      </w:r>
      <w:r w:rsidR="00CC7943">
        <w:t xml:space="preserve"> die ersten beiden </w:t>
      </w:r>
      <w:r w:rsidR="00A36164">
        <w:tab/>
      </w:r>
      <w:r w:rsidR="00CC7943" w:rsidRPr="00CC7943">
        <w:rPr>
          <w:position w:val="-12"/>
        </w:rPr>
        <w:object w:dxaOrig="460" w:dyaOrig="360">
          <v:shape id="_x0000_i1034" type="#_x0000_t75" style="width:22.8pt;height:18.25pt" o:ole="">
            <v:imagedata r:id="rId23" o:title=""/>
          </v:shape>
          <o:OLEObject Type="Embed" ProgID="Equation.DSMT4" ShapeID="_x0000_i1034" DrawAspect="Content" ObjectID="_1694182790" r:id="rId24"/>
        </w:object>
      </w:r>
      <w:r w:rsidR="00CC7943">
        <w:t xml:space="preserve"> </w:t>
      </w:r>
      <w:r w:rsidR="00CC7943">
        <w:tab/>
      </w:r>
      <w:r w:rsidR="00CC7943">
        <w:tab/>
      </w:r>
      <w:r w:rsidR="00A36164">
        <w:tab/>
      </w:r>
      <w:r w:rsidR="00A36164">
        <w:tab/>
      </w:r>
      <w:r w:rsidR="00CC7943">
        <w:t xml:space="preserve">und </w:t>
      </w:r>
      <w:r w:rsidR="00CC7943" w:rsidRPr="00CC7943">
        <w:rPr>
          <w:position w:val="-12"/>
        </w:rPr>
        <w:object w:dxaOrig="480" w:dyaOrig="360">
          <v:shape id="_x0000_i1035" type="#_x0000_t75" style="width:24.15pt;height:18.25pt" o:ole="">
            <v:imagedata r:id="rId25" o:title=""/>
          </v:shape>
          <o:OLEObject Type="Embed" ProgID="Equation.DSMT4" ShapeID="_x0000_i1035" DrawAspect="Content" ObjectID="_1694182791" r:id="rId26"/>
        </w:object>
      </w:r>
      <w:r w:rsidR="00CC7943">
        <w:t xml:space="preserve"> </w:t>
      </w:r>
      <w:r w:rsidR="00CC7943">
        <w:tab/>
      </w:r>
      <w:r w:rsidR="00CC7943">
        <w:tab/>
      </w:r>
      <w:r w:rsidR="00CC7943">
        <w:br/>
      </w:r>
      <w:proofErr w:type="spellStart"/>
      <w:r w:rsidR="00CC7943">
        <w:t>und</w:t>
      </w:r>
      <w:proofErr w:type="spellEnd"/>
      <w:r w:rsidR="00CC7943">
        <w:t xml:space="preserve"> berechne</w:t>
      </w:r>
      <w:r w:rsidR="00402329">
        <w:t>n Sie</w:t>
      </w:r>
      <w:r w:rsidR="00CC7943">
        <w:t xml:space="preserve"> zur Kontrolle jeweils die n-</w:t>
      </w:r>
      <w:proofErr w:type="spellStart"/>
      <w:r w:rsidR="00CC7943">
        <w:t>te</w:t>
      </w:r>
      <w:proofErr w:type="spellEnd"/>
      <w:r w:rsidR="00CC7943">
        <w:t xml:space="preserve"> Potenz dieser Lösungen.</w:t>
      </w:r>
    </w:p>
    <w:p w:rsidR="001C055F" w:rsidRDefault="001C055F" w:rsidP="001C055F">
      <w:pPr>
        <w:ind w:left="1416" w:hanging="1416"/>
      </w:pPr>
      <w:r>
        <w:t xml:space="preserve"> </w:t>
      </w:r>
      <w:r w:rsidR="00A36164">
        <w:tab/>
      </w:r>
      <w:r w:rsidR="00A36164">
        <w:tab/>
      </w:r>
      <w:r w:rsidR="00A36164">
        <w:tab/>
      </w:r>
      <w:r w:rsidR="00CC7943" w:rsidRPr="00CC7943">
        <w:rPr>
          <w:position w:val="-12"/>
        </w:rPr>
        <w:object w:dxaOrig="499" w:dyaOrig="380">
          <v:shape id="_x0000_i1036" type="#_x0000_t75" style="width:25.05pt;height:19.15pt" o:ole="">
            <v:imagedata r:id="rId27" o:title=""/>
          </v:shape>
          <o:OLEObject Type="Embed" ProgID="Equation.DSMT4" ShapeID="_x0000_i1036" DrawAspect="Content" ObjectID="_1694182792" r:id="rId28"/>
        </w:object>
      </w:r>
      <w:r w:rsidR="00A36164">
        <w:t xml:space="preserve"> </w:t>
      </w:r>
      <w:r w:rsidR="00A36164">
        <w:tab/>
      </w:r>
      <w:r w:rsidR="00A36164">
        <w:tab/>
      </w:r>
      <w:r w:rsidR="00A36164">
        <w:tab/>
      </w:r>
      <w:r w:rsidR="00A36164">
        <w:tab/>
      </w:r>
      <w:r w:rsidR="00CC7943" w:rsidRPr="00CC7943">
        <w:rPr>
          <w:position w:val="-12"/>
        </w:rPr>
        <w:object w:dxaOrig="499" w:dyaOrig="380">
          <v:shape id="_x0000_i1037" type="#_x0000_t75" style="width:25.05pt;height:19.15pt" o:ole="">
            <v:imagedata r:id="rId29" o:title=""/>
          </v:shape>
          <o:OLEObject Type="Embed" ProgID="Equation.DSMT4" ShapeID="_x0000_i1037" DrawAspect="Content" ObjectID="_1694182793" r:id="rId30"/>
        </w:object>
      </w:r>
      <w:r w:rsidR="00CC7943">
        <w:t xml:space="preserve"> </w:t>
      </w:r>
    </w:p>
    <w:p w:rsidR="00CC7943" w:rsidRDefault="00CC7943" w:rsidP="001C055F">
      <w:pPr>
        <w:ind w:left="1416" w:hanging="1416"/>
      </w:pPr>
      <w:r>
        <w:t>Bei welche</w:t>
      </w:r>
      <w:r w:rsidR="00402329">
        <w:t>r Zahl k erhält man zum ersten M</w:t>
      </w:r>
      <w:r>
        <w:t xml:space="preserve">al wieder </w:t>
      </w:r>
      <w:r w:rsidRPr="00CC7943">
        <w:rPr>
          <w:position w:val="-12"/>
        </w:rPr>
        <w:object w:dxaOrig="260" w:dyaOrig="360">
          <v:shape id="_x0000_i1038" type="#_x0000_t75" style="width:13.2pt;height:18.25pt" o:ole="">
            <v:imagedata r:id="rId31" o:title=""/>
          </v:shape>
          <o:OLEObject Type="Embed" ProgID="Equation.DSMT4" ShapeID="_x0000_i1038" DrawAspect="Content" ObjectID="_1694182794" r:id="rId32"/>
        </w:object>
      </w:r>
      <w:r>
        <w:t xml:space="preserve"> als Lösung? Warum?</w:t>
      </w:r>
    </w:p>
    <w:p w:rsidR="00CC7943" w:rsidRDefault="004A3D47" w:rsidP="001C055F">
      <w:pPr>
        <w:ind w:left="1416" w:hanging="1416"/>
        <w:rPr>
          <w:b/>
        </w:rPr>
      </w:pPr>
      <w:r>
        <w:rPr>
          <w:b/>
        </w:rPr>
        <w:t xml:space="preserve">Die Formel von </w:t>
      </w:r>
      <w:proofErr w:type="spellStart"/>
      <w:r>
        <w:rPr>
          <w:b/>
        </w:rPr>
        <w:t>Moivre</w:t>
      </w:r>
      <w:proofErr w:type="spellEnd"/>
    </w:p>
    <w:p w:rsidR="004A3D47" w:rsidRDefault="004A3D47" w:rsidP="00937100">
      <w:r>
        <w:t xml:space="preserve">Für jedes </w:t>
      </w:r>
      <w:r w:rsidR="00937100" w:rsidRPr="00937100">
        <w:rPr>
          <w:position w:val="-6"/>
        </w:rPr>
        <w:object w:dxaOrig="600" w:dyaOrig="279">
          <v:shape id="_x0000_i1039" type="#_x0000_t75" style="width:30.1pt;height:14.15pt" o:ole="">
            <v:imagedata r:id="rId33" o:title=""/>
          </v:shape>
          <o:OLEObject Type="Embed" ProgID="Equation.DSMT4" ShapeID="_x0000_i1039" DrawAspect="Content" ObjectID="_1694182795" r:id="rId34"/>
        </w:object>
      </w:r>
      <w:r w:rsidR="00937100">
        <w:t xml:space="preserve">mit </w:t>
      </w:r>
      <w:r w:rsidR="00937100" w:rsidRPr="00937100">
        <w:rPr>
          <w:position w:val="-6"/>
        </w:rPr>
        <w:object w:dxaOrig="560" w:dyaOrig="279">
          <v:shape id="_x0000_i1040" type="#_x0000_t75" style="width:27.8pt;height:14.15pt" o:ole="">
            <v:imagedata r:id="rId35" o:title=""/>
          </v:shape>
          <o:OLEObject Type="Embed" ProgID="Equation.DSMT4" ShapeID="_x0000_i1040" DrawAspect="Content" ObjectID="_1694182796" r:id="rId36"/>
        </w:object>
      </w:r>
      <w:r w:rsidR="00937100">
        <w:t xml:space="preserve"> hat die Gleichung</w:t>
      </w:r>
      <w:r w:rsidR="00937100" w:rsidRPr="00937100">
        <w:rPr>
          <w:position w:val="-6"/>
        </w:rPr>
        <w:object w:dxaOrig="1380" w:dyaOrig="320">
          <v:shape id="_x0000_i1041" type="#_x0000_t75" style="width:68.8pt;height:15.95pt" o:ole="">
            <v:imagedata r:id="rId37" o:title=""/>
          </v:shape>
          <o:OLEObject Type="Embed" ProgID="Equation.DSMT4" ShapeID="_x0000_i1041" DrawAspect="Content" ObjectID="_1694182797" r:id="rId38"/>
        </w:object>
      </w:r>
      <w:r w:rsidR="00937100">
        <w:t xml:space="preserve"> genau n verschiedene Lösungen, nämlich die n-</w:t>
      </w:r>
      <w:proofErr w:type="spellStart"/>
      <w:r w:rsidR="00937100">
        <w:t>ten</w:t>
      </w:r>
      <w:proofErr w:type="spellEnd"/>
      <w:r w:rsidR="00937100">
        <w:t xml:space="preserve"> Wurzeln aus b, die man mit folgender Formel berechnet:</w:t>
      </w:r>
    </w:p>
    <w:p w:rsidR="00937100" w:rsidRDefault="00937100" w:rsidP="00937100">
      <w:r>
        <w:tab/>
      </w:r>
      <w:r>
        <w:tab/>
      </w:r>
      <w:r w:rsidRPr="00937100">
        <w:rPr>
          <w:position w:val="-12"/>
        </w:rPr>
        <w:object w:dxaOrig="1780" w:dyaOrig="580">
          <v:shape id="_x0000_i1042" type="#_x0000_t75" style="width:88.85pt;height:29.15pt" o:ole="">
            <v:imagedata r:id="rId39" o:title=""/>
          </v:shape>
          <o:OLEObject Type="Embed" ProgID="Equation.DSMT4" ShapeID="_x0000_i1042" DrawAspect="Content" ObjectID="_1694182798" r:id="rId40"/>
        </w:object>
      </w:r>
      <w:r>
        <w:t xml:space="preserve"> mit </w:t>
      </w:r>
      <w:r w:rsidRPr="00937100">
        <w:rPr>
          <w:position w:val="-10"/>
        </w:rPr>
        <w:object w:dxaOrig="1359" w:dyaOrig="320">
          <v:shape id="_x0000_i1043" type="#_x0000_t75" style="width:67.9pt;height:15.95pt" o:ole="">
            <v:imagedata r:id="rId41" o:title=""/>
          </v:shape>
          <o:OLEObject Type="Embed" ProgID="Equation.DSMT4" ShapeID="_x0000_i1043" DrawAspect="Content" ObjectID="_1694182799" r:id="rId42"/>
        </w:object>
      </w:r>
    </w:p>
    <w:p w:rsidR="00937100" w:rsidRDefault="00937100" w:rsidP="00937100">
      <w:pPr>
        <w:rPr>
          <w:b/>
        </w:rPr>
      </w:pPr>
      <w:r>
        <w:rPr>
          <w:b/>
        </w:rPr>
        <w:t>Information</w:t>
      </w:r>
    </w:p>
    <w:p w:rsidR="00937100" w:rsidRDefault="00937100" w:rsidP="00937100">
      <w:r>
        <w:t>Die n-</w:t>
      </w:r>
      <w:proofErr w:type="spellStart"/>
      <w:r>
        <w:t>ten</w:t>
      </w:r>
      <w:proofErr w:type="spellEnd"/>
      <w:r>
        <w:t xml:space="preserve"> Wurzeln von b liegen in der </w:t>
      </w:r>
      <w:proofErr w:type="spellStart"/>
      <w:r>
        <w:t>Gaußschen</w:t>
      </w:r>
      <w:proofErr w:type="spellEnd"/>
      <w:r>
        <w:t xml:space="preserve"> Zahlenebene auf einem Kreis mit dem Radius </w:t>
      </w:r>
      <w:r w:rsidRPr="00937100">
        <w:rPr>
          <w:position w:val="-6"/>
        </w:rPr>
        <w:object w:dxaOrig="360" w:dyaOrig="340">
          <v:shape id="_x0000_i1044" type="#_x0000_t75" style="width:18.25pt;height:16.85pt" o:ole="">
            <v:imagedata r:id="rId43" o:title=""/>
          </v:shape>
          <o:OLEObject Type="Embed" ProgID="Equation.DSMT4" ShapeID="_x0000_i1044" DrawAspect="Content" ObjectID="_1694182800" r:id="rId44"/>
        </w:object>
      </w:r>
      <w:r>
        <w:t xml:space="preserve">um den Ursprung. Sie bilden ein regelmäßiges n-Eck. </w:t>
      </w:r>
    </w:p>
    <w:p w:rsidR="00937100" w:rsidRDefault="00937100" w:rsidP="00937100">
      <w:r>
        <w:t>Die Regel: „unter einem Wurzelzeichen darf keine negative Zahl stehen“ muss nun erweitert werden:</w:t>
      </w:r>
    </w:p>
    <w:p w:rsidR="00937100" w:rsidRPr="00937100" w:rsidRDefault="00937100" w:rsidP="00937100">
      <w:pPr>
        <w:ind w:firstLine="708"/>
        <w:rPr>
          <w:i/>
        </w:rPr>
      </w:pPr>
      <w:r>
        <w:rPr>
          <w:i/>
        </w:rPr>
        <w:t>Unter einem Wurzelzeichen dürfen weder negative noch komplexe Zahlen stehen.</w:t>
      </w:r>
    </w:p>
    <w:p w:rsidR="001855BA" w:rsidRDefault="00CC7943" w:rsidP="001C055F">
      <w:pPr>
        <w:ind w:left="1416" w:hanging="1416"/>
      </w:pPr>
      <w:r>
        <w:t xml:space="preserve"> </w:t>
      </w:r>
      <w:r w:rsidR="00937100">
        <w:t xml:space="preserve">Wurzeln sind über Potenzgleichungen der Form </w:t>
      </w:r>
      <w:r w:rsidR="001855BA" w:rsidRPr="001855BA">
        <w:rPr>
          <w:position w:val="-6"/>
        </w:rPr>
        <w:object w:dxaOrig="660" w:dyaOrig="320">
          <v:shape id="_x0000_i1045" type="#_x0000_t75" style="width:32.8pt;height:15.95pt" o:ole="">
            <v:imagedata r:id="rId45" o:title=""/>
          </v:shape>
          <o:OLEObject Type="Embed" ProgID="Equation.DSMT4" ShapeID="_x0000_i1045" DrawAspect="Content" ObjectID="_1694182801" r:id="rId46"/>
        </w:object>
      </w:r>
      <w:r w:rsidR="001855BA">
        <w:t>definiert.</w:t>
      </w:r>
    </w:p>
    <w:p w:rsidR="001855BA" w:rsidRDefault="001855BA">
      <w:r>
        <w:br w:type="page"/>
      </w:r>
    </w:p>
    <w:p w:rsidR="001855BA" w:rsidRDefault="001855BA" w:rsidP="001855BA">
      <w:pPr>
        <w:ind w:left="1416" w:hanging="1416"/>
      </w:pPr>
      <w:r>
        <w:rPr>
          <w:b/>
        </w:rPr>
        <w:lastRenderedPageBreak/>
        <w:t>Aufgabe 3</w:t>
      </w:r>
      <w:r>
        <w:rPr>
          <w:b/>
        </w:rPr>
        <w:tab/>
      </w:r>
      <w:r>
        <w:t>Berechne</w:t>
      </w:r>
      <w:r w:rsidR="00402329">
        <w:t>n Sie</w:t>
      </w:r>
      <w:r>
        <w:t xml:space="preserve"> die dritten Wurzeln aus -1, d.h. löse</w:t>
      </w:r>
      <w:r w:rsidR="00402329">
        <w:t>n Sie</w:t>
      </w:r>
      <w:r>
        <w:t xml:space="preserve"> die </w:t>
      </w:r>
      <w:proofErr w:type="gramStart"/>
      <w:r>
        <w:t xml:space="preserve">Gleichung </w:t>
      </w:r>
      <w:proofErr w:type="gramEnd"/>
      <w:r w:rsidRPr="001855BA">
        <w:rPr>
          <w:position w:val="-6"/>
        </w:rPr>
        <w:object w:dxaOrig="760" w:dyaOrig="320">
          <v:shape id="_x0000_i1046" type="#_x0000_t75" style="width:37.8pt;height:15.95pt" o:ole="">
            <v:imagedata r:id="rId47" o:title=""/>
          </v:shape>
          <o:OLEObject Type="Embed" ProgID="Equation.DSMT4" ShapeID="_x0000_i1046" DrawAspect="Content" ObjectID="_1694182802" r:id="rId48"/>
        </w:object>
      </w:r>
      <w:r>
        <w:t>.</w:t>
      </w:r>
      <w:r>
        <w:br/>
        <w:t xml:space="preserve">(Anleitung: Zuerst -1 in Eulerscher Darstellung, dann die Formel von </w:t>
      </w:r>
      <w:proofErr w:type="spellStart"/>
      <w:r>
        <w:t>Moivre</w:t>
      </w:r>
      <w:proofErr w:type="spellEnd"/>
      <w:r>
        <w:t>)</w:t>
      </w:r>
      <w:r>
        <w:br/>
        <w:t>Zeichne</w:t>
      </w:r>
      <w:r w:rsidR="00402329">
        <w:t>n Sie</w:t>
      </w:r>
      <w:r>
        <w:t xml:space="preserve"> die Lösungen in der </w:t>
      </w:r>
      <w:proofErr w:type="spellStart"/>
      <w:r>
        <w:t>Gaußschen</w:t>
      </w:r>
      <w:proofErr w:type="spellEnd"/>
      <w:r>
        <w:t xml:space="preserve"> Zahlenebene ein.</w:t>
      </w:r>
      <w:r>
        <w:br/>
        <w:t>Kontrolliere</w:t>
      </w:r>
      <w:r w:rsidR="00402329">
        <w:t>n Sie</w:t>
      </w:r>
      <w:r>
        <w:t xml:space="preserve"> die Lösung auf zwei Arten: </w:t>
      </w:r>
      <w:r>
        <w:br/>
        <w:t>1) Entstand ein gleichseitiges Dreieck?</w:t>
      </w:r>
      <w:r>
        <w:br/>
        <w:t>2) Potenziere</w:t>
      </w:r>
      <w:r w:rsidR="00402329">
        <w:t>n Sie</w:t>
      </w:r>
      <w:r>
        <w:t xml:space="preserve"> die Lösungen mit 3.</w:t>
      </w:r>
    </w:p>
    <w:p w:rsidR="001855BA" w:rsidRDefault="001855BA" w:rsidP="001855BA">
      <w:pPr>
        <w:ind w:left="1416" w:hanging="1416"/>
      </w:pPr>
      <w:r>
        <w:rPr>
          <w:b/>
        </w:rPr>
        <w:t>Aufgabe 4</w:t>
      </w:r>
      <w:r>
        <w:rPr>
          <w:b/>
        </w:rPr>
        <w:tab/>
      </w:r>
      <w:r>
        <w:t>Leite</w:t>
      </w:r>
      <w:r w:rsidR="00402329">
        <w:t>n Sie</w:t>
      </w:r>
      <w:r>
        <w:t xml:space="preserve"> aus Aufgabe 3 ohne nochmalige Anwendung der Formel von </w:t>
      </w:r>
      <w:proofErr w:type="spellStart"/>
      <w:r>
        <w:t>Moivre</w:t>
      </w:r>
      <w:proofErr w:type="spellEnd"/>
      <w:r>
        <w:t xml:space="preserve"> die Lösungen der Gleichung </w:t>
      </w:r>
      <w:r w:rsidRPr="001855BA">
        <w:rPr>
          <w:position w:val="-6"/>
        </w:rPr>
        <w:object w:dxaOrig="780" w:dyaOrig="320">
          <v:shape id="_x0000_i1047" type="#_x0000_t75" style="width:39.2pt;height:15.95pt" o:ole="">
            <v:imagedata r:id="rId49" o:title=""/>
          </v:shape>
          <o:OLEObject Type="Embed" ProgID="Equation.DSMT4" ShapeID="_x0000_i1047" DrawAspect="Content" ObjectID="_1694182803" r:id="rId50"/>
        </w:object>
      </w:r>
      <w:r>
        <w:t>her und zeichne</w:t>
      </w:r>
      <w:r w:rsidR="00402329">
        <w:t>n Sie</w:t>
      </w:r>
      <w:r>
        <w:t xml:space="preserve"> diese in die Zeichnung von Aufgabe 3 ein.</w:t>
      </w:r>
    </w:p>
    <w:p w:rsidR="00ED4D0A" w:rsidRDefault="001855BA" w:rsidP="00ED4D0A">
      <w:pPr>
        <w:ind w:left="1416" w:hanging="1416"/>
        <w:rPr>
          <w:b/>
        </w:rPr>
      </w:pPr>
      <w:r>
        <w:rPr>
          <w:b/>
        </w:rPr>
        <w:t>Aufgabe 5</w:t>
      </w:r>
      <w:r>
        <w:rPr>
          <w:b/>
        </w:rPr>
        <w:tab/>
      </w:r>
      <w:r>
        <w:t>Berechne</w:t>
      </w:r>
      <w:r w:rsidR="00402329">
        <w:t>n</w:t>
      </w:r>
      <w:r>
        <w:t xml:space="preserve"> und zeichne</w:t>
      </w:r>
      <w:r w:rsidR="00402329">
        <w:t>n Sie</w:t>
      </w:r>
      <w:r>
        <w:t xml:space="preserve"> die Lösungen der </w:t>
      </w:r>
      <w:proofErr w:type="gramStart"/>
      <w:r>
        <w:t xml:space="preserve">Gleichung </w:t>
      </w:r>
      <w:proofErr w:type="gramEnd"/>
      <w:r w:rsidR="00ED4D0A" w:rsidRPr="001855BA">
        <w:rPr>
          <w:position w:val="-6"/>
        </w:rPr>
        <w:object w:dxaOrig="660" w:dyaOrig="320">
          <v:shape id="_x0000_i1048" type="#_x0000_t75" style="width:32.8pt;height:15.95pt" o:ole="">
            <v:imagedata r:id="rId51" o:title=""/>
          </v:shape>
          <o:OLEObject Type="Embed" ProgID="Equation.DSMT4" ShapeID="_x0000_i1048" DrawAspect="Content" ObjectID="_1694182804" r:id="rId52"/>
        </w:object>
      </w:r>
      <w:r w:rsidR="00402329">
        <w:t>.</w:t>
      </w:r>
      <w:r w:rsidR="00402329">
        <w:br/>
        <w:t>Verallgemeinern Sie</w:t>
      </w:r>
      <w:r>
        <w:t xml:space="preserve"> dies für </w:t>
      </w:r>
      <w:r w:rsidR="00ED4D0A" w:rsidRPr="001855BA">
        <w:rPr>
          <w:position w:val="-6"/>
        </w:rPr>
        <w:object w:dxaOrig="660" w:dyaOrig="320">
          <v:shape id="_x0000_i1049" type="#_x0000_t75" style="width:32.8pt;height:15.95pt" o:ole="">
            <v:imagedata r:id="rId53" o:title=""/>
          </v:shape>
          <o:OLEObject Type="Embed" ProgID="Equation.DSMT4" ShapeID="_x0000_i1049" DrawAspect="Content" ObjectID="_1694182805" r:id="rId54"/>
        </w:object>
      </w:r>
      <w:r>
        <w:t>und beschreibe</w:t>
      </w:r>
      <w:r w:rsidR="00402329">
        <w:t>n Sie</w:t>
      </w:r>
      <w:r>
        <w:t xml:space="preserve"> die entstehende Zeichnung in Worten:</w:t>
      </w:r>
      <w:r>
        <w:br/>
      </w:r>
      <w:r>
        <w:rPr>
          <w:b/>
        </w:rPr>
        <w:t>Die n-</w:t>
      </w:r>
      <w:proofErr w:type="spellStart"/>
      <w:r>
        <w:rPr>
          <w:b/>
        </w:rPr>
        <w:t>ten</w:t>
      </w:r>
      <w:proofErr w:type="spellEnd"/>
      <w:r>
        <w:rPr>
          <w:b/>
        </w:rPr>
        <w:t xml:space="preserve"> Einheitswurzeln sind die Lösungen der Gleichung </w:t>
      </w:r>
      <w:r w:rsidR="00ED4D0A" w:rsidRPr="001855BA">
        <w:rPr>
          <w:position w:val="-6"/>
        </w:rPr>
        <w:object w:dxaOrig="660" w:dyaOrig="320">
          <v:shape id="_x0000_i1050" type="#_x0000_t75" style="width:32.8pt;height:15.95pt" o:ole="">
            <v:imagedata r:id="rId55" o:title=""/>
          </v:shape>
          <o:OLEObject Type="Embed" ProgID="Equation.DSMT4" ShapeID="_x0000_i1050" DrawAspect="Content" ObjectID="_1694182806" r:id="rId56"/>
        </w:object>
      </w:r>
      <w:r>
        <w:t xml:space="preserve"> </w:t>
      </w:r>
      <w:r>
        <w:rPr>
          <w:b/>
        </w:rPr>
        <w:t>und lauten</w:t>
      </w:r>
      <w:r>
        <w:rPr>
          <w:b/>
        </w:rPr>
        <w:br/>
      </w:r>
      <w:r>
        <w:rPr>
          <w:b/>
        </w:rPr>
        <w:br/>
        <w:t xml:space="preserve">  </w:t>
      </w:r>
      <w:r>
        <w:rPr>
          <w:b/>
        </w:rPr>
        <w:tab/>
      </w:r>
      <w:r w:rsidR="00ED4D0A" w:rsidRPr="001855BA">
        <w:rPr>
          <w:position w:val="-12"/>
        </w:rPr>
        <w:object w:dxaOrig="520" w:dyaOrig="360">
          <v:shape id="_x0000_i1051" type="#_x0000_t75" style="width:25.95pt;height:18.25pt" o:ole="">
            <v:imagedata r:id="rId57" o:title=""/>
          </v:shape>
          <o:OLEObject Type="Embed" ProgID="Equation.DSMT4" ShapeID="_x0000_i1051" DrawAspect="Content" ObjectID="_1694182807" r:id="rId58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; </w:t>
      </w:r>
      <w:r w:rsidR="00ED4D0A" w:rsidRPr="00ED4D0A">
        <w:rPr>
          <w:position w:val="-6"/>
        </w:rPr>
        <w:object w:dxaOrig="380" w:dyaOrig="279">
          <v:shape id="_x0000_i1052" type="#_x0000_t75" style="width:19.15pt;height:14.15pt" o:ole="">
            <v:imagedata r:id="rId59" o:title=""/>
          </v:shape>
          <o:OLEObject Type="Embed" ProgID="Equation.DSMT4" ShapeID="_x0000_i1052" DrawAspect="Content" ObjectID="_1694182808" r:id="rId60"/>
        </w:object>
      </w:r>
      <w:r w:rsidR="00ED4D0A">
        <w:rPr>
          <w:b/>
        </w:rPr>
        <w:t xml:space="preserve"> </w:t>
      </w:r>
      <w:r w:rsidR="00ED4D0A">
        <w:rPr>
          <w:b/>
        </w:rPr>
        <w:br/>
        <w:t>Beschreibung:</w:t>
      </w:r>
      <w:r w:rsidR="00ED4D0A">
        <w:rPr>
          <w:b/>
        </w:rPr>
        <w:br/>
      </w:r>
    </w:p>
    <w:p w:rsidR="00CC7943" w:rsidRDefault="00ED4D0A" w:rsidP="00ED4D0A">
      <w:pPr>
        <w:ind w:left="1416" w:hanging="1416"/>
        <w:rPr>
          <w:b/>
        </w:rPr>
      </w:pPr>
      <w:r>
        <w:rPr>
          <w:b/>
        </w:rPr>
        <w:t>Aufgabe 6</w:t>
      </w:r>
      <w:r>
        <w:rPr>
          <w:b/>
        </w:rPr>
        <w:tab/>
      </w:r>
      <w:r w:rsidR="00B1279E">
        <w:t>Zerlege</w:t>
      </w:r>
      <w:r w:rsidR="00402329">
        <w:t>n Sie</w:t>
      </w:r>
      <w:r w:rsidR="00B1279E">
        <w:t xml:space="preserve"> die Formel von </w:t>
      </w:r>
      <w:proofErr w:type="spellStart"/>
      <w:r w:rsidR="00B1279E">
        <w:t>Moivre</w:t>
      </w:r>
      <w:proofErr w:type="spellEnd"/>
      <w:r w:rsidR="00B1279E">
        <w:t xml:space="preserve"> so, dass man darin die n-</w:t>
      </w:r>
      <w:proofErr w:type="spellStart"/>
      <w:r w:rsidR="00B1279E">
        <w:t>ten</w:t>
      </w:r>
      <w:proofErr w:type="spellEnd"/>
      <w:r w:rsidR="00B1279E">
        <w:t xml:space="preserve"> Einheitswurzeln erkennen kann, also, dass sie zu einem Produkt mit dem Faktor </w:t>
      </w:r>
      <w:r w:rsidR="00B1279E" w:rsidRPr="00B1279E">
        <w:rPr>
          <w:position w:val="-12"/>
        </w:rPr>
        <w:object w:dxaOrig="300" w:dyaOrig="360">
          <v:shape id="_x0000_i1053" type="#_x0000_t75" style="width:15.05pt;height:18.25pt" o:ole="">
            <v:imagedata r:id="rId61" o:title=""/>
          </v:shape>
          <o:OLEObject Type="Embed" ProgID="Equation.DSMT4" ShapeID="_x0000_i1053" DrawAspect="Content" ObjectID="_1694182809" r:id="rId62"/>
        </w:object>
      </w:r>
      <w:r w:rsidR="00B1279E">
        <w:t xml:space="preserve"> wird:</w:t>
      </w:r>
      <w:r w:rsidR="00B1279E">
        <w:br/>
      </w:r>
      <w:r w:rsidR="00B1279E">
        <w:br/>
      </w:r>
      <w:r w:rsidR="00B1279E">
        <w:br/>
        <w:t>Beschreibe</w:t>
      </w:r>
      <w:r w:rsidR="00402329">
        <w:t>n Sie</w:t>
      </w:r>
      <w:r w:rsidR="00B1279E">
        <w:t xml:space="preserve"> geometrisch, was sich daraus für die Lösungen der Gleichung </w:t>
      </w:r>
      <w:r w:rsidR="00B1279E" w:rsidRPr="00B1279E">
        <w:rPr>
          <w:position w:val="-6"/>
        </w:rPr>
        <w:object w:dxaOrig="600" w:dyaOrig="320">
          <v:shape id="_x0000_i1054" type="#_x0000_t75" style="width:30.1pt;height:15.95pt" o:ole="">
            <v:imagedata r:id="rId63" o:title=""/>
          </v:shape>
          <o:OLEObject Type="Embed" ProgID="Equation.DSMT4" ShapeID="_x0000_i1054" DrawAspect="Content" ObjectID="_1694182810" r:id="rId64"/>
        </w:object>
      </w:r>
      <w:r w:rsidR="00B1279E">
        <w:t>ergibt, wenn man diese aus Aufgabe 5 herleiten möchte.</w:t>
      </w:r>
      <w:r w:rsidR="001855BA">
        <w:br/>
      </w:r>
    </w:p>
    <w:p w:rsidR="00B1279E" w:rsidRPr="00B1279E" w:rsidRDefault="00B1279E" w:rsidP="002308BC">
      <w:pPr>
        <w:ind w:left="1416" w:hanging="1416"/>
      </w:pPr>
      <w:r>
        <w:rPr>
          <w:b/>
        </w:rPr>
        <w:t>Aufgabe 7</w:t>
      </w:r>
      <w:r>
        <w:rPr>
          <w:b/>
        </w:rPr>
        <w:tab/>
      </w:r>
      <w:r>
        <w:t>Löse</w:t>
      </w:r>
      <w:r w:rsidR="00402329">
        <w:t>n Sie</w:t>
      </w:r>
      <w:r>
        <w:t xml:space="preserve"> die Gleichungen</w:t>
      </w:r>
      <w:r>
        <w:br/>
        <w:t>a)</w:t>
      </w:r>
      <w:r w:rsidR="002308BC">
        <w:t xml:space="preserve"> </w:t>
      </w:r>
      <w:r>
        <w:t xml:space="preserve"> </w:t>
      </w:r>
      <w:r w:rsidR="002308BC" w:rsidRPr="002308BC">
        <w:rPr>
          <w:position w:val="-6"/>
        </w:rPr>
        <w:object w:dxaOrig="880" w:dyaOrig="480">
          <v:shape id="_x0000_i1057" type="#_x0000_t75" style="width:44.2pt;height:24.15pt" o:ole="">
            <v:imagedata r:id="rId65" o:title=""/>
          </v:shape>
          <o:OLEObject Type="Embed" ProgID="Equation.DSMT4" ShapeID="_x0000_i1057" DrawAspect="Content" ObjectID="_1694182811" r:id="rId66"/>
        </w:object>
      </w:r>
      <w:r w:rsidR="002308BC">
        <w:br/>
        <w:t xml:space="preserve">b) </w:t>
      </w:r>
      <w:r w:rsidR="002308BC" w:rsidRPr="002308BC">
        <w:rPr>
          <w:position w:val="-6"/>
        </w:rPr>
        <w:object w:dxaOrig="880" w:dyaOrig="480">
          <v:shape id="_x0000_i1058" type="#_x0000_t75" style="width:44.2pt;height:24.15pt" o:ole="">
            <v:imagedata r:id="rId67" o:title=""/>
          </v:shape>
          <o:OLEObject Type="Embed" ProgID="Equation.DSMT4" ShapeID="_x0000_i1058" DrawAspect="Content" ObjectID="_1694182812" r:id="rId68"/>
        </w:object>
      </w:r>
      <w:r w:rsidR="002308BC">
        <w:br/>
        <w:t xml:space="preserve">c) </w:t>
      </w:r>
      <w:r w:rsidR="00844783" w:rsidRPr="00844783">
        <w:rPr>
          <w:position w:val="-10"/>
        </w:rPr>
        <w:object w:dxaOrig="1219" w:dyaOrig="360">
          <v:shape id="_x0000_i1060" type="#_x0000_t75" style="width:61.05pt;height:18.25pt" o:ole="">
            <v:imagedata r:id="rId69" o:title=""/>
          </v:shape>
          <o:OLEObject Type="Embed" ProgID="Equation.DSMT4" ShapeID="_x0000_i1060" DrawAspect="Content" ObjectID="_1694182813" r:id="rId70"/>
        </w:object>
      </w:r>
      <w:r w:rsidR="002308BC">
        <w:br/>
        <w:t>d</w:t>
      </w:r>
      <w:r w:rsidR="002308BC" w:rsidRPr="002308BC">
        <w:t>)</w:t>
      </w:r>
      <w:r w:rsidR="002308BC">
        <w:rPr>
          <w:b/>
        </w:rPr>
        <w:t xml:space="preserve"> </w:t>
      </w:r>
      <w:r w:rsidRPr="00B1279E">
        <w:rPr>
          <w:position w:val="-6"/>
        </w:rPr>
        <w:object w:dxaOrig="780" w:dyaOrig="320">
          <v:shape id="_x0000_i1055" type="#_x0000_t75" style="width:39.2pt;height:15.95pt" o:ole="">
            <v:imagedata r:id="rId71" o:title=""/>
          </v:shape>
          <o:OLEObject Type="Embed" ProgID="Equation.DSMT4" ShapeID="_x0000_i1055" DrawAspect="Content" ObjectID="_1694182814" r:id="rId72"/>
        </w:object>
      </w:r>
      <w:r w:rsidR="002308BC">
        <w:t xml:space="preserve"> </w:t>
      </w:r>
      <w:r w:rsidR="002308BC">
        <w:tab/>
        <w:t xml:space="preserve">(Zuerst die rechte Seite umschreiben in </w:t>
      </w:r>
      <w:proofErr w:type="spellStart"/>
      <w:r w:rsidR="002308BC">
        <w:t>Eulersche</w:t>
      </w:r>
      <w:proofErr w:type="spellEnd"/>
      <w:r w:rsidR="002308BC">
        <w:t xml:space="preserve"> Darstellung.)</w:t>
      </w:r>
      <w:r>
        <w:br/>
      </w:r>
      <w:r w:rsidR="002308BC">
        <w:t>e</w:t>
      </w:r>
      <w:r>
        <w:t xml:space="preserve">) </w:t>
      </w:r>
      <w:r w:rsidRPr="00B1279E">
        <w:rPr>
          <w:position w:val="-10"/>
        </w:rPr>
        <w:object w:dxaOrig="999" w:dyaOrig="360">
          <v:shape id="_x0000_i1056" type="#_x0000_t75" style="width:50.15pt;height:18.25pt" o:ole="">
            <v:imagedata r:id="rId73" o:title=""/>
          </v:shape>
          <o:OLEObject Type="Embed" ProgID="Equation.DSMT4" ShapeID="_x0000_i1056" DrawAspect="Content" ObjectID="_1694182815" r:id="rId74"/>
        </w:object>
      </w:r>
      <w:r>
        <w:t xml:space="preserve"> </w:t>
      </w:r>
      <w:r w:rsidR="002308BC">
        <w:br/>
        <w:t xml:space="preserve">f) </w:t>
      </w:r>
      <w:r w:rsidR="002308BC" w:rsidRPr="002308BC">
        <w:rPr>
          <w:position w:val="-24"/>
        </w:rPr>
        <w:object w:dxaOrig="1480" w:dyaOrig="620">
          <v:shape id="_x0000_i1059" type="#_x0000_t75" style="width:73.8pt;height:31pt" o:ole="">
            <v:imagedata r:id="rId75" o:title=""/>
          </v:shape>
          <o:OLEObject Type="Embed" ProgID="Equation.DSMT4" ShapeID="_x0000_i1059" DrawAspect="Content" ObjectID="_1694182816" r:id="rId76"/>
        </w:object>
      </w:r>
      <w:r w:rsidR="002308BC">
        <w:t xml:space="preserve"> </w:t>
      </w:r>
      <w:bookmarkStart w:id="1" w:name="_GoBack"/>
      <w:bookmarkEnd w:id="1"/>
    </w:p>
    <w:sectPr w:rsidR="00B1279E" w:rsidRPr="00B1279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55F"/>
    <w:rsid w:val="00082E34"/>
    <w:rsid w:val="001855BA"/>
    <w:rsid w:val="001C055F"/>
    <w:rsid w:val="001C31E3"/>
    <w:rsid w:val="002308BC"/>
    <w:rsid w:val="00402329"/>
    <w:rsid w:val="004A3D47"/>
    <w:rsid w:val="005B10C5"/>
    <w:rsid w:val="005D4B5F"/>
    <w:rsid w:val="00844783"/>
    <w:rsid w:val="00937100"/>
    <w:rsid w:val="00A36164"/>
    <w:rsid w:val="00B1279E"/>
    <w:rsid w:val="00BF235B"/>
    <w:rsid w:val="00C70E13"/>
    <w:rsid w:val="00CC7943"/>
    <w:rsid w:val="00ED4D0A"/>
    <w:rsid w:val="00F24E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1C055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C31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1C055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1C31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1C055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C31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1C055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1C31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8</Words>
  <Characters>2951</Characters>
  <Application>Microsoft Office Word</Application>
  <DocSecurity>0</DocSecurity>
  <Lines>24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21-09-26T15:30:00Z</cp:lastPrinted>
  <dcterms:created xsi:type="dcterms:W3CDTF">2021-09-20T18:34:00Z</dcterms:created>
  <dcterms:modified xsi:type="dcterms:W3CDTF">2021-09-26T15:32:00Z</dcterms:modified>
</cp:coreProperties>
</file>